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340" r:id="rId3"/>
    <p:sldId id="309" r:id="rId4"/>
    <p:sldId id="341" r:id="rId5"/>
    <p:sldId id="342" r:id="rId6"/>
    <p:sldId id="343" r:id="rId7"/>
    <p:sldId id="344" r:id="rId8"/>
    <p:sldId id="345" r:id="rId9"/>
    <p:sldId id="346" r:id="rId10"/>
    <p:sldId id="348" r:id="rId11"/>
    <p:sldId id="349" r:id="rId12"/>
    <p:sldId id="350" r:id="rId13"/>
    <p:sldId id="352" r:id="rId14"/>
    <p:sldId id="351" r:id="rId15"/>
    <p:sldId id="353" r:id="rId16"/>
    <p:sldId id="354" r:id="rId17"/>
    <p:sldId id="355" r:id="rId18"/>
    <p:sldId id="356" r:id="rId19"/>
    <p:sldId id="357" r:id="rId20"/>
  </p:sldIdLst>
  <p:sldSz cx="12192000" cy="6858000"/>
  <p:notesSz cx="6858000" cy="9144000"/>
  <p:defaultTextStyle>
    <a:defPPr>
      <a:defRPr lang="en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CBF1C79-C079-7E47-A44A-D29D19452B54}" v="2" dt="2024-12-06T02:44:09.54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6301"/>
  </p:normalViewPr>
  <p:slideViewPr>
    <p:cSldViewPr snapToGrid="0">
      <p:cViewPr varScale="1">
        <p:scale>
          <a:sx n="104" d="100"/>
          <a:sy n="104" d="100"/>
        </p:scale>
        <p:origin x="232" y="9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ingyu Shu" userId="043a18c751b10989" providerId="LiveId" clId="{CCBF1C79-C079-7E47-A44A-D29D19452B54}"/>
    <pc:docChg chg="addSld delSld modSld">
      <pc:chgData name="Xingyu Shu" userId="043a18c751b10989" providerId="LiveId" clId="{CCBF1C79-C079-7E47-A44A-D29D19452B54}" dt="2024-12-06T02:44:15.356" v="11" actId="14100"/>
      <pc:docMkLst>
        <pc:docMk/>
      </pc:docMkLst>
      <pc:sldChg chg="del mod modShow">
        <pc:chgData name="Xingyu Shu" userId="043a18c751b10989" providerId="LiveId" clId="{CCBF1C79-C079-7E47-A44A-D29D19452B54}" dt="2024-12-06T02:16:11.253" v="1" actId="2696"/>
        <pc:sldMkLst>
          <pc:docMk/>
          <pc:sldMk cId="2008357198" sldId="347"/>
        </pc:sldMkLst>
      </pc:sldChg>
      <pc:sldChg chg="addSp delSp modSp new mod">
        <pc:chgData name="Xingyu Shu" userId="043a18c751b10989" providerId="LiveId" clId="{CCBF1C79-C079-7E47-A44A-D29D19452B54}" dt="2024-12-06T02:26:24.763" v="7" actId="1076"/>
        <pc:sldMkLst>
          <pc:docMk/>
          <pc:sldMk cId="1260638460" sldId="356"/>
        </pc:sldMkLst>
        <pc:spChg chg="del">
          <ac:chgData name="Xingyu Shu" userId="043a18c751b10989" providerId="LiveId" clId="{CCBF1C79-C079-7E47-A44A-D29D19452B54}" dt="2024-12-06T02:26:14.111" v="3"/>
          <ac:spMkLst>
            <pc:docMk/>
            <pc:sldMk cId="1260638460" sldId="356"/>
            <ac:spMk id="2" creationId="{0D8C7297-58ED-7A0D-A229-F572A4C94015}"/>
          </ac:spMkLst>
        </pc:spChg>
        <pc:picChg chg="add mod">
          <ac:chgData name="Xingyu Shu" userId="043a18c751b10989" providerId="LiveId" clId="{CCBF1C79-C079-7E47-A44A-D29D19452B54}" dt="2024-12-06T02:26:24.763" v="7" actId="1076"/>
          <ac:picMkLst>
            <pc:docMk/>
            <pc:sldMk cId="1260638460" sldId="356"/>
            <ac:picMk id="3" creationId="{116BC5F3-8383-AF36-6E52-2DB4C2046DDB}"/>
          </ac:picMkLst>
        </pc:picChg>
      </pc:sldChg>
      <pc:sldChg chg="addSp delSp modSp new mod">
        <pc:chgData name="Xingyu Shu" userId="043a18c751b10989" providerId="LiveId" clId="{CCBF1C79-C079-7E47-A44A-D29D19452B54}" dt="2024-12-06T02:44:15.356" v="11" actId="14100"/>
        <pc:sldMkLst>
          <pc:docMk/>
          <pc:sldMk cId="2417168687" sldId="357"/>
        </pc:sldMkLst>
        <pc:spChg chg="del">
          <ac:chgData name="Xingyu Shu" userId="043a18c751b10989" providerId="LiveId" clId="{CCBF1C79-C079-7E47-A44A-D29D19452B54}" dt="2024-12-06T02:44:09.541" v="9"/>
          <ac:spMkLst>
            <pc:docMk/>
            <pc:sldMk cId="2417168687" sldId="357"/>
            <ac:spMk id="2" creationId="{EACCD49C-1AAE-F0D6-DD05-2381499DC5AF}"/>
          </ac:spMkLst>
        </pc:spChg>
        <pc:picChg chg="add mod">
          <ac:chgData name="Xingyu Shu" userId="043a18c751b10989" providerId="LiveId" clId="{CCBF1C79-C079-7E47-A44A-D29D19452B54}" dt="2024-12-06T02:44:15.356" v="11" actId="14100"/>
          <ac:picMkLst>
            <pc:docMk/>
            <pc:sldMk cId="2417168687" sldId="357"/>
            <ac:picMk id="3" creationId="{0AA1A9E0-A961-BBA9-A28F-85DE68526932}"/>
          </ac:picMkLst>
        </pc:picChg>
      </pc:sldChg>
    </pc:docChg>
  </pc:docChgLst>
  <pc:docChgLst>
    <pc:chgData name="Xingyu Shu" userId="043a18c751b10989" providerId="LiveId" clId="{BCE2019C-A3CD-844E-B55C-FEF240738847}"/>
    <pc:docChg chg="undo redo custSel addSld modSld sldOrd">
      <pc:chgData name="Xingyu Shu" userId="043a18c751b10989" providerId="LiveId" clId="{BCE2019C-A3CD-844E-B55C-FEF240738847}" dt="2024-12-04T06:57:48.482" v="78" actId="1076"/>
      <pc:docMkLst>
        <pc:docMk/>
      </pc:docMkLst>
      <pc:sldChg chg="addSp delSp modSp mod">
        <pc:chgData name="Xingyu Shu" userId="043a18c751b10989" providerId="LiveId" clId="{BCE2019C-A3CD-844E-B55C-FEF240738847}" dt="2024-12-03T01:09:06.441" v="5" actId="21"/>
        <pc:sldMkLst>
          <pc:docMk/>
          <pc:sldMk cId="510578585" sldId="256"/>
        </pc:sldMkLst>
      </pc:sldChg>
      <pc:sldChg chg="mod modShow">
        <pc:chgData name="Xingyu Shu" userId="043a18c751b10989" providerId="LiveId" clId="{BCE2019C-A3CD-844E-B55C-FEF240738847}" dt="2024-12-04T06:34:58.592" v="44" actId="729"/>
        <pc:sldMkLst>
          <pc:docMk/>
          <pc:sldMk cId="222842237" sldId="344"/>
        </pc:sldMkLst>
      </pc:sldChg>
      <pc:sldChg chg="addSp delSp modSp new mod">
        <pc:chgData name="Xingyu Shu" userId="043a18c751b10989" providerId="LiveId" clId="{BCE2019C-A3CD-844E-B55C-FEF240738847}" dt="2024-12-03T01:11:03.781" v="17" actId="1076"/>
        <pc:sldMkLst>
          <pc:docMk/>
          <pc:sldMk cId="2008357198" sldId="347"/>
        </pc:sldMkLst>
      </pc:sldChg>
      <pc:sldChg chg="addSp delSp modSp new mod modClrScheme chgLayout">
        <pc:chgData name="Xingyu Shu" userId="043a18c751b10989" providerId="LiveId" clId="{BCE2019C-A3CD-844E-B55C-FEF240738847}" dt="2024-12-04T02:39:41.519" v="28" actId="962"/>
        <pc:sldMkLst>
          <pc:docMk/>
          <pc:sldMk cId="316142014" sldId="348"/>
        </pc:sldMkLst>
        <pc:picChg chg="add mod">
          <ac:chgData name="Xingyu Shu" userId="043a18c751b10989" providerId="LiveId" clId="{BCE2019C-A3CD-844E-B55C-FEF240738847}" dt="2024-12-04T02:39:41.519" v="28" actId="962"/>
          <ac:picMkLst>
            <pc:docMk/>
            <pc:sldMk cId="316142014" sldId="348"/>
            <ac:picMk id="7" creationId="{4587598D-116D-3F7E-F1A7-3FC87C7B2ED7}"/>
          </ac:picMkLst>
        </pc:picChg>
      </pc:sldChg>
      <pc:sldChg chg="addSp delSp modSp new mod">
        <pc:chgData name="Xingyu Shu" userId="043a18c751b10989" providerId="LiveId" clId="{BCE2019C-A3CD-844E-B55C-FEF240738847}" dt="2024-12-04T02:42:51.179" v="33" actId="1076"/>
        <pc:sldMkLst>
          <pc:docMk/>
          <pc:sldMk cId="2524310587" sldId="349"/>
        </pc:sldMkLst>
        <pc:picChg chg="add mod">
          <ac:chgData name="Xingyu Shu" userId="043a18c751b10989" providerId="LiveId" clId="{BCE2019C-A3CD-844E-B55C-FEF240738847}" dt="2024-12-04T02:42:51.179" v="33" actId="1076"/>
          <ac:picMkLst>
            <pc:docMk/>
            <pc:sldMk cId="2524310587" sldId="349"/>
            <ac:picMk id="3" creationId="{6EFCF0FF-32AB-B68C-2A45-BC1F7D9CCB2A}"/>
          </ac:picMkLst>
        </pc:picChg>
      </pc:sldChg>
      <pc:sldChg chg="addSp delSp modSp new mod modClrScheme chgLayout">
        <pc:chgData name="Xingyu Shu" userId="043a18c751b10989" providerId="LiveId" clId="{BCE2019C-A3CD-844E-B55C-FEF240738847}" dt="2024-12-04T02:45:36.016" v="43" actId="27614"/>
        <pc:sldMkLst>
          <pc:docMk/>
          <pc:sldMk cId="1369328555" sldId="350"/>
        </pc:sldMkLst>
        <pc:picChg chg="add mod">
          <ac:chgData name="Xingyu Shu" userId="043a18c751b10989" providerId="LiveId" clId="{BCE2019C-A3CD-844E-B55C-FEF240738847}" dt="2024-12-04T02:45:36.016" v="43" actId="27614"/>
          <ac:picMkLst>
            <pc:docMk/>
            <pc:sldMk cId="1369328555" sldId="350"/>
            <ac:picMk id="6" creationId="{23783DE0-1DDB-5427-6E47-86E0A3A9DB71}"/>
          </ac:picMkLst>
        </pc:picChg>
      </pc:sldChg>
      <pc:sldChg chg="addSp delSp modSp new mod">
        <pc:chgData name="Xingyu Shu" userId="043a18c751b10989" providerId="LiveId" clId="{BCE2019C-A3CD-844E-B55C-FEF240738847}" dt="2024-12-04T06:36:36.448" v="49" actId="1076"/>
        <pc:sldMkLst>
          <pc:docMk/>
          <pc:sldMk cId="2403878472" sldId="351"/>
        </pc:sldMkLst>
        <pc:picChg chg="add mod">
          <ac:chgData name="Xingyu Shu" userId="043a18c751b10989" providerId="LiveId" clId="{BCE2019C-A3CD-844E-B55C-FEF240738847}" dt="2024-12-04T06:36:36.448" v="49" actId="1076"/>
          <ac:picMkLst>
            <pc:docMk/>
            <pc:sldMk cId="2403878472" sldId="351"/>
            <ac:picMk id="3" creationId="{2404AB13-CBBC-4B23-B84B-B7749B1C73B6}"/>
          </ac:picMkLst>
        </pc:picChg>
      </pc:sldChg>
      <pc:sldChg chg="addSp delSp modSp new mod ord">
        <pc:chgData name="Xingyu Shu" userId="043a18c751b10989" providerId="LiveId" clId="{BCE2019C-A3CD-844E-B55C-FEF240738847}" dt="2024-12-04T06:42:09.777" v="54" actId="20578"/>
        <pc:sldMkLst>
          <pc:docMk/>
          <pc:sldMk cId="3518151077" sldId="352"/>
        </pc:sldMkLst>
        <pc:picChg chg="add mod">
          <ac:chgData name="Xingyu Shu" userId="043a18c751b10989" providerId="LiveId" clId="{BCE2019C-A3CD-844E-B55C-FEF240738847}" dt="2024-12-04T06:40:15.259" v="53" actId="14100"/>
          <ac:picMkLst>
            <pc:docMk/>
            <pc:sldMk cId="3518151077" sldId="352"/>
            <ac:picMk id="3" creationId="{E7973F90-208D-AEFD-C8B6-DC49769DC1F8}"/>
          </ac:picMkLst>
        </pc:picChg>
      </pc:sldChg>
      <pc:sldChg chg="addSp delSp modSp new mod modClrScheme chgLayout">
        <pc:chgData name="Xingyu Shu" userId="043a18c751b10989" providerId="LiveId" clId="{BCE2019C-A3CD-844E-B55C-FEF240738847}" dt="2024-12-04T06:47:41.182" v="57" actId="26606"/>
        <pc:sldMkLst>
          <pc:docMk/>
          <pc:sldMk cId="1083482076" sldId="353"/>
        </pc:sldMkLst>
        <pc:picChg chg="add mod">
          <ac:chgData name="Xingyu Shu" userId="043a18c751b10989" providerId="LiveId" clId="{BCE2019C-A3CD-844E-B55C-FEF240738847}" dt="2024-12-04T06:47:41.182" v="57" actId="26606"/>
          <ac:picMkLst>
            <pc:docMk/>
            <pc:sldMk cId="1083482076" sldId="353"/>
            <ac:picMk id="3" creationId="{73637BF3-8D59-D712-47E2-A38C10B65FA6}"/>
          </ac:picMkLst>
        </pc:picChg>
      </pc:sldChg>
      <pc:sldChg chg="addSp delSp modSp new mod">
        <pc:chgData name="Xingyu Shu" userId="043a18c751b10989" providerId="LiveId" clId="{BCE2019C-A3CD-844E-B55C-FEF240738847}" dt="2024-12-04T06:56:48.897" v="73" actId="1076"/>
        <pc:sldMkLst>
          <pc:docMk/>
          <pc:sldMk cId="1490837755" sldId="354"/>
        </pc:sldMkLst>
        <pc:picChg chg="add mod">
          <ac:chgData name="Xingyu Shu" userId="043a18c751b10989" providerId="LiveId" clId="{BCE2019C-A3CD-844E-B55C-FEF240738847}" dt="2024-12-04T06:56:48.897" v="73" actId="1076"/>
          <ac:picMkLst>
            <pc:docMk/>
            <pc:sldMk cId="1490837755" sldId="354"/>
            <ac:picMk id="6" creationId="{DE49F935-6426-BA7D-A2F3-C0AE31A4992D}"/>
          </ac:picMkLst>
        </pc:picChg>
      </pc:sldChg>
      <pc:sldChg chg="addSp delSp modSp new mod">
        <pc:chgData name="Xingyu Shu" userId="043a18c751b10989" providerId="LiveId" clId="{BCE2019C-A3CD-844E-B55C-FEF240738847}" dt="2024-12-04T06:57:48.482" v="78" actId="1076"/>
        <pc:sldMkLst>
          <pc:docMk/>
          <pc:sldMk cId="2864876084" sldId="355"/>
        </pc:sldMkLst>
        <pc:picChg chg="add mod">
          <ac:chgData name="Xingyu Shu" userId="043a18c751b10989" providerId="LiveId" clId="{BCE2019C-A3CD-844E-B55C-FEF240738847}" dt="2024-12-04T06:57:48.482" v="78" actId="1076"/>
          <ac:picMkLst>
            <pc:docMk/>
            <pc:sldMk cId="2864876084" sldId="355"/>
            <ac:picMk id="3" creationId="{7A403D91-DF66-4481-ADBB-B9A6803AB42D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97EE2-6E5F-D7E1-BAD9-645CA3F333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CN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7DDD71F-A05A-109A-EFA6-1C60FE4CA0E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97799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E5A5DF-F0F4-9712-F961-F5B02414D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CA38DD-73F7-1435-D755-45CD6E30E7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40414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C7654-0AA7-0156-BD97-0A69925C5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D91DE3-5C7E-B93B-8D4D-A70B23CCE1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C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5E39F6-35F8-F05B-36DE-1AEEC4812E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44949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97EE2-6E5F-D7E1-BAD9-645CA3F333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235200"/>
            <a:ext cx="12192000" cy="2387600"/>
          </a:xfrm>
        </p:spPr>
        <p:txBody>
          <a:bodyPr anchor="ctr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1101755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CA38DD-73F7-1435-D755-45CD6E30E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23081"/>
            <a:ext cx="10515600" cy="58118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954465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C7654-0AA7-0156-BD97-0A69925C5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D91DE3-5C7E-B93B-8D4D-A70B23CCE1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32004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CN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8B20989-061A-29A4-5E3B-92D2B02F2346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495800" y="1825625"/>
            <a:ext cx="32004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CN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6203F98-7A28-24BD-48BF-A5B50747E4EC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8153400" y="1825625"/>
            <a:ext cx="32004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886281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489C2-D251-2825-23EC-DE52A86E96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E64339-D8E0-47D8-C9F6-F78F89E410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B35AF5-E9B9-BC1A-6D14-EE753A352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C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D9B280A-4643-623E-4792-0FC9986679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5BD03E5-339E-2449-0C3C-4FE524648D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5511758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400">
              <a:solidFill>
                <a:srgbClr val="007A77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400">
              <a:solidFill>
                <a:srgbClr val="007A77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64713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925D510-E500-836C-69A6-AD8870BB6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C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371242-5231-68A7-0311-ED25F652D7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414450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6" r:id="rId4"/>
    <p:sldLayoutId id="2147483655" r:id="rId5"/>
    <p:sldLayoutId id="2147483654" r:id="rId6"/>
    <p:sldLayoutId id="2147483653" r:id="rId7"/>
    <p:sldLayoutId id="2147483657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6">
              <a:lumMod val="75000"/>
            </a:schemeClr>
          </a:solidFill>
          <a:latin typeface="Times New Roman" panose="02020603050405020304" pitchFamily="18" charset="0"/>
          <a:ea typeface="SimSun" panose="02010600030101010101" pitchFamily="2" charset="-122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0" i="0" kern="1200">
          <a:solidFill>
            <a:schemeClr val="accent4">
              <a:lumMod val="50000"/>
            </a:schemeClr>
          </a:solidFill>
          <a:latin typeface="Times New Roman" panose="02020603050405020304" pitchFamily="18" charset="0"/>
          <a:ea typeface="SimSun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accent4">
              <a:lumMod val="50000"/>
            </a:schemeClr>
          </a:solidFill>
          <a:latin typeface="Times New Roman" panose="02020603050405020304" pitchFamily="18" charset="0"/>
          <a:ea typeface="SimSun" panose="02010600030101010101" pitchFamily="2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0" i="0" kern="1200">
          <a:solidFill>
            <a:schemeClr val="accent4">
              <a:lumMod val="50000"/>
            </a:schemeClr>
          </a:solidFill>
          <a:latin typeface="Times New Roman" panose="02020603050405020304" pitchFamily="18" charset="0"/>
          <a:ea typeface="SimSun" panose="02010600030101010101" pitchFamily="2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accent4">
              <a:lumMod val="50000"/>
            </a:schemeClr>
          </a:solidFill>
          <a:latin typeface="Times New Roman" panose="02020603050405020304" pitchFamily="18" charset="0"/>
          <a:ea typeface="SimSun" panose="02010600030101010101" pitchFamily="2" charset="-122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accent4">
              <a:lumMod val="50000"/>
            </a:schemeClr>
          </a:solidFill>
          <a:latin typeface="Times New Roman" panose="02020603050405020304" pitchFamily="18" charset="0"/>
          <a:ea typeface="SimSun" panose="02010600030101010101" pitchFamily="2" charset="-122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53EA44-68AF-7965-CC03-EFFE7BE31A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/>
              <a:t>电磁感应现象中有关线框、单棒、双棒的功能和动量关系</a:t>
            </a:r>
            <a:endParaRPr lang="en-CN" sz="4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63F7AB2-707F-3B1F-BA15-4F6FF322E44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5105785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A screenshot of a math test&#10;&#10;Description automatically generated">
            <a:extLst>
              <a:ext uri="{FF2B5EF4-FFF2-40B4-BE49-F238E27FC236}">
                <a16:creationId xmlns:a16="http://schemas.microsoft.com/office/drawing/2014/main" id="{4587598D-116D-3F7E-F1A7-3FC87C7B2ED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42949" y="68263"/>
            <a:ext cx="9706101" cy="67214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61420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6EFCF0FF-32AB-B68C-2A45-BC1F7D9CCB2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545298" y="-1145628"/>
            <a:ext cx="12325548" cy="8513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3105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A screenshot of a math test&#10;&#10;Description automatically generated">
            <a:extLst>
              <a:ext uri="{FF2B5EF4-FFF2-40B4-BE49-F238E27FC236}">
                <a16:creationId xmlns:a16="http://schemas.microsoft.com/office/drawing/2014/main" id="{23783DE0-1DDB-5427-6E47-86E0A3A9DB7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9973" y="68263"/>
            <a:ext cx="10032053" cy="67214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93285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E7973F90-208D-AEFD-C8B6-DC49769DC1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97211" y="-605418"/>
            <a:ext cx="7117491" cy="7763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1510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2404AB13-CBBC-4B23-B84B-B7749B1C73B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406059" y="-1068930"/>
            <a:ext cx="11391385" cy="8248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878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73637BF3-8D59-D712-47E2-A38C10B65FA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650" y="232189"/>
            <a:ext cx="11950700" cy="639362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834820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E49F935-6426-BA7D-A2F3-C0AE31A499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691978" y="-197708"/>
            <a:ext cx="12279915" cy="5412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8377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7A403D91-DF66-4481-ADBB-B9A6803AB4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972846" y="-284206"/>
            <a:ext cx="12452303" cy="620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760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116BC5F3-8383-AF36-6E52-2DB4C2046DD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7772" y="-1006596"/>
            <a:ext cx="10861589" cy="7864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6384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0AA1A9E0-A961-BBA9-A28F-85DE685269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1752" y="-912822"/>
            <a:ext cx="8527155" cy="7674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1686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1828800" y="3687763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电动式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1828800" y="5400675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发电式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1828800" y="20574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阻尼式</a:t>
            </a:r>
          </a:p>
        </p:txBody>
      </p:sp>
      <p:grpSp>
        <p:nvGrpSpPr>
          <p:cNvPr id="126981" name="Group 5"/>
          <p:cNvGrpSpPr/>
          <p:nvPr/>
        </p:nvGrpSpPr>
        <p:grpSpPr>
          <a:xfrm>
            <a:off x="3657600" y="1828801"/>
            <a:ext cx="1758950" cy="1152525"/>
            <a:chOff x="521" y="436"/>
            <a:chExt cx="1108" cy="726"/>
          </a:xfrm>
        </p:grpSpPr>
        <p:grpSp>
          <p:nvGrpSpPr>
            <p:cNvPr id="8262" name="Group 6"/>
            <p:cNvGrpSpPr/>
            <p:nvPr/>
          </p:nvGrpSpPr>
          <p:grpSpPr>
            <a:xfrm>
              <a:off x="521" y="436"/>
              <a:ext cx="953" cy="726"/>
              <a:chOff x="521" y="436"/>
              <a:chExt cx="1179" cy="912"/>
            </a:xfrm>
          </p:grpSpPr>
          <p:sp>
            <p:nvSpPr>
              <p:cNvPr id="8265" name="Freeform 7"/>
              <p:cNvSpPr/>
              <p:nvPr/>
            </p:nvSpPr>
            <p:spPr>
              <a:xfrm>
                <a:off x="566" y="473"/>
                <a:ext cx="1134" cy="842"/>
              </a:xfrm>
              <a:custGeom>
                <a:avLst/>
                <a:gdLst/>
                <a:ahLst/>
                <a:cxnLst>
                  <a:cxn ang="0">
                    <a:pos x="1096" y="0"/>
                  </a:cxn>
                  <a:cxn ang="0">
                    <a:pos x="0" y="0"/>
                  </a:cxn>
                  <a:cxn ang="0">
                    <a:pos x="0" y="842"/>
                  </a:cxn>
                  <a:cxn ang="0">
                    <a:pos x="1134" y="842"/>
                  </a:cxn>
                </a:cxnLst>
                <a:rect l="l" t="t" r="r" b="b"/>
                <a:pathLst>
                  <a:path w="1361" h="862">
                    <a:moveTo>
                      <a:pt x="1315" y="0"/>
                    </a:moveTo>
                    <a:lnTo>
                      <a:pt x="0" y="0"/>
                    </a:lnTo>
                    <a:lnTo>
                      <a:pt x="0" y="862"/>
                    </a:lnTo>
                    <a:lnTo>
                      <a:pt x="1361" y="862"/>
                    </a:ln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66" name="Rectangle 8"/>
              <p:cNvSpPr/>
              <p:nvPr/>
            </p:nvSpPr>
            <p:spPr>
              <a:xfrm>
                <a:off x="1292" y="436"/>
                <a:ext cx="44" cy="912"/>
              </a:xfrm>
              <a:prstGeom prst="rect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solidFill>
                    <a:srgbClr val="007A77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8267" name="Group 9"/>
              <p:cNvGrpSpPr/>
              <p:nvPr/>
            </p:nvGrpSpPr>
            <p:grpSpPr>
              <a:xfrm>
                <a:off x="691" y="636"/>
                <a:ext cx="102" cy="102"/>
                <a:chOff x="3175" y="2546"/>
                <a:chExt cx="136" cy="136"/>
              </a:xfrm>
            </p:grpSpPr>
            <p:sp>
              <p:nvSpPr>
                <p:cNvPr id="8284" name="Line 10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85" name="Line 11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68" name="Group 12"/>
              <p:cNvGrpSpPr/>
              <p:nvPr/>
            </p:nvGrpSpPr>
            <p:grpSpPr>
              <a:xfrm>
                <a:off x="1110" y="636"/>
                <a:ext cx="102" cy="102"/>
                <a:chOff x="3175" y="2546"/>
                <a:chExt cx="136" cy="136"/>
              </a:xfrm>
            </p:grpSpPr>
            <p:sp>
              <p:nvSpPr>
                <p:cNvPr id="8282" name="Line 13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83" name="Line 14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69" name="Group 15"/>
              <p:cNvGrpSpPr/>
              <p:nvPr/>
            </p:nvGrpSpPr>
            <p:grpSpPr>
              <a:xfrm>
                <a:off x="1564" y="636"/>
                <a:ext cx="102" cy="102"/>
                <a:chOff x="3175" y="2546"/>
                <a:chExt cx="136" cy="136"/>
              </a:xfrm>
            </p:grpSpPr>
            <p:sp>
              <p:nvSpPr>
                <p:cNvPr id="8280" name="Line 16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81" name="Line 17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70" name="Group 18"/>
              <p:cNvGrpSpPr/>
              <p:nvPr/>
            </p:nvGrpSpPr>
            <p:grpSpPr>
              <a:xfrm>
                <a:off x="691" y="1044"/>
                <a:ext cx="102" cy="102"/>
                <a:chOff x="3175" y="2546"/>
                <a:chExt cx="136" cy="136"/>
              </a:xfrm>
            </p:grpSpPr>
            <p:sp>
              <p:nvSpPr>
                <p:cNvPr id="8278" name="Line 19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79" name="Line 20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71" name="Group 21"/>
              <p:cNvGrpSpPr/>
              <p:nvPr/>
            </p:nvGrpSpPr>
            <p:grpSpPr>
              <a:xfrm>
                <a:off x="1110" y="1044"/>
                <a:ext cx="102" cy="102"/>
                <a:chOff x="3175" y="2546"/>
                <a:chExt cx="136" cy="136"/>
              </a:xfrm>
            </p:grpSpPr>
            <p:sp>
              <p:nvSpPr>
                <p:cNvPr id="8276" name="Line 22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77" name="Line 23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72" name="Group 24"/>
              <p:cNvGrpSpPr/>
              <p:nvPr/>
            </p:nvGrpSpPr>
            <p:grpSpPr>
              <a:xfrm>
                <a:off x="1564" y="1044"/>
                <a:ext cx="102" cy="102"/>
                <a:chOff x="3175" y="2546"/>
                <a:chExt cx="136" cy="136"/>
              </a:xfrm>
            </p:grpSpPr>
            <p:sp>
              <p:nvSpPr>
                <p:cNvPr id="8274" name="Line 25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75" name="Line 26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8273" name="Rectangle 27"/>
              <p:cNvSpPr/>
              <p:nvPr/>
            </p:nvSpPr>
            <p:spPr>
              <a:xfrm>
                <a:off x="521" y="745"/>
                <a:ext cx="90" cy="363"/>
              </a:xfrm>
              <a:prstGeom prst="rect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solidFill>
                    <a:srgbClr val="007A77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263" name="Line 28"/>
            <p:cNvSpPr/>
            <p:nvPr/>
          </p:nvSpPr>
          <p:spPr>
            <a:xfrm>
              <a:off x="1183" y="808"/>
              <a:ext cx="29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27005" name="Text Box 29"/>
            <p:cNvSpPr txBox="1">
              <a:spLocks noChangeArrowheads="1"/>
            </p:cNvSpPr>
            <p:nvPr/>
          </p:nvSpPr>
          <p:spPr bwMode="auto">
            <a:xfrm>
              <a:off x="1338" y="495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800" b="1" baseline="-25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7006" name="Group 30"/>
          <p:cNvGrpSpPr/>
          <p:nvPr/>
        </p:nvGrpSpPr>
        <p:grpSpPr>
          <a:xfrm>
            <a:off x="3649664" y="5114926"/>
            <a:ext cx="1717675" cy="1152525"/>
            <a:chOff x="521" y="436"/>
            <a:chExt cx="1082" cy="726"/>
          </a:xfrm>
        </p:grpSpPr>
        <p:grpSp>
          <p:nvGrpSpPr>
            <p:cNvPr id="8238" name="Group 31"/>
            <p:cNvGrpSpPr/>
            <p:nvPr/>
          </p:nvGrpSpPr>
          <p:grpSpPr>
            <a:xfrm>
              <a:off x="521" y="436"/>
              <a:ext cx="953" cy="726"/>
              <a:chOff x="521" y="436"/>
              <a:chExt cx="1179" cy="912"/>
            </a:xfrm>
          </p:grpSpPr>
          <p:sp>
            <p:nvSpPr>
              <p:cNvPr id="8241" name="Freeform 32"/>
              <p:cNvSpPr/>
              <p:nvPr/>
            </p:nvSpPr>
            <p:spPr>
              <a:xfrm>
                <a:off x="566" y="473"/>
                <a:ext cx="1134" cy="842"/>
              </a:xfrm>
              <a:custGeom>
                <a:avLst/>
                <a:gdLst/>
                <a:ahLst/>
                <a:cxnLst>
                  <a:cxn ang="0">
                    <a:pos x="1096" y="0"/>
                  </a:cxn>
                  <a:cxn ang="0">
                    <a:pos x="0" y="0"/>
                  </a:cxn>
                  <a:cxn ang="0">
                    <a:pos x="0" y="842"/>
                  </a:cxn>
                  <a:cxn ang="0">
                    <a:pos x="1134" y="842"/>
                  </a:cxn>
                </a:cxnLst>
                <a:rect l="l" t="t" r="r" b="b"/>
                <a:pathLst>
                  <a:path w="1361" h="862">
                    <a:moveTo>
                      <a:pt x="1315" y="0"/>
                    </a:moveTo>
                    <a:lnTo>
                      <a:pt x="0" y="0"/>
                    </a:lnTo>
                    <a:lnTo>
                      <a:pt x="0" y="862"/>
                    </a:lnTo>
                    <a:lnTo>
                      <a:pt x="1361" y="862"/>
                    </a:ln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2" name="Rectangle 33"/>
              <p:cNvSpPr/>
              <p:nvPr/>
            </p:nvSpPr>
            <p:spPr>
              <a:xfrm>
                <a:off x="1292" y="436"/>
                <a:ext cx="44" cy="912"/>
              </a:xfrm>
              <a:prstGeom prst="rect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solidFill>
                    <a:srgbClr val="007A77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8243" name="Group 34"/>
              <p:cNvGrpSpPr/>
              <p:nvPr/>
            </p:nvGrpSpPr>
            <p:grpSpPr>
              <a:xfrm>
                <a:off x="691" y="636"/>
                <a:ext cx="102" cy="102"/>
                <a:chOff x="3175" y="2546"/>
                <a:chExt cx="136" cy="136"/>
              </a:xfrm>
            </p:grpSpPr>
            <p:sp>
              <p:nvSpPr>
                <p:cNvPr id="8260" name="Line 35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61" name="Line 36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44" name="Group 37"/>
              <p:cNvGrpSpPr/>
              <p:nvPr/>
            </p:nvGrpSpPr>
            <p:grpSpPr>
              <a:xfrm>
                <a:off x="1110" y="636"/>
                <a:ext cx="102" cy="102"/>
                <a:chOff x="3175" y="2546"/>
                <a:chExt cx="136" cy="136"/>
              </a:xfrm>
            </p:grpSpPr>
            <p:sp>
              <p:nvSpPr>
                <p:cNvPr id="8258" name="Line 38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59" name="Line 39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45" name="Group 40"/>
              <p:cNvGrpSpPr/>
              <p:nvPr/>
            </p:nvGrpSpPr>
            <p:grpSpPr>
              <a:xfrm>
                <a:off x="1564" y="636"/>
                <a:ext cx="102" cy="102"/>
                <a:chOff x="3175" y="2546"/>
                <a:chExt cx="136" cy="136"/>
              </a:xfrm>
            </p:grpSpPr>
            <p:sp>
              <p:nvSpPr>
                <p:cNvPr id="8256" name="Line 41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57" name="Line 42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46" name="Group 43"/>
              <p:cNvGrpSpPr/>
              <p:nvPr/>
            </p:nvGrpSpPr>
            <p:grpSpPr>
              <a:xfrm>
                <a:off x="691" y="1044"/>
                <a:ext cx="102" cy="102"/>
                <a:chOff x="3175" y="2546"/>
                <a:chExt cx="136" cy="136"/>
              </a:xfrm>
            </p:grpSpPr>
            <p:sp>
              <p:nvSpPr>
                <p:cNvPr id="8254" name="Line 44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55" name="Line 45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47" name="Group 46"/>
              <p:cNvGrpSpPr/>
              <p:nvPr/>
            </p:nvGrpSpPr>
            <p:grpSpPr>
              <a:xfrm>
                <a:off x="1110" y="1044"/>
                <a:ext cx="102" cy="102"/>
                <a:chOff x="3175" y="2546"/>
                <a:chExt cx="136" cy="136"/>
              </a:xfrm>
            </p:grpSpPr>
            <p:sp>
              <p:nvSpPr>
                <p:cNvPr id="8252" name="Line 47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53" name="Line 48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grpSp>
            <p:nvGrpSpPr>
              <p:cNvPr id="8248" name="Group 49"/>
              <p:cNvGrpSpPr/>
              <p:nvPr/>
            </p:nvGrpSpPr>
            <p:grpSpPr>
              <a:xfrm>
                <a:off x="1564" y="1044"/>
                <a:ext cx="102" cy="102"/>
                <a:chOff x="3175" y="2546"/>
                <a:chExt cx="136" cy="136"/>
              </a:xfrm>
            </p:grpSpPr>
            <p:sp>
              <p:nvSpPr>
                <p:cNvPr id="8250" name="Line 50"/>
                <p:cNvSpPr/>
                <p:nvPr/>
              </p:nvSpPr>
              <p:spPr>
                <a:xfrm flipH="1"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51" name="Line 51"/>
                <p:cNvSpPr/>
                <p:nvPr/>
              </p:nvSpPr>
              <p:spPr>
                <a:xfrm>
                  <a:off x="3175" y="2546"/>
                  <a:ext cx="136" cy="13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</p:grpSp>
          <p:sp>
            <p:nvSpPr>
              <p:cNvPr id="8249" name="Rectangle 52"/>
              <p:cNvSpPr/>
              <p:nvPr/>
            </p:nvSpPr>
            <p:spPr>
              <a:xfrm>
                <a:off x="521" y="745"/>
                <a:ext cx="90" cy="363"/>
              </a:xfrm>
              <a:prstGeom prst="rect">
                <a:avLst/>
              </a:prstGeom>
              <a:solidFill>
                <a:schemeClr val="bg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>
                  <a:solidFill>
                    <a:srgbClr val="007A77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239" name="Line 53"/>
            <p:cNvSpPr/>
            <p:nvPr/>
          </p:nvSpPr>
          <p:spPr>
            <a:xfrm>
              <a:off x="1183" y="808"/>
              <a:ext cx="29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27030" name="Text Box 54"/>
            <p:cNvSpPr txBox="1">
              <a:spLocks noChangeArrowheads="1"/>
            </p:cNvSpPr>
            <p:nvPr/>
          </p:nvSpPr>
          <p:spPr bwMode="auto">
            <a:xfrm>
              <a:off x="1338" y="49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7031" name="Group 55"/>
          <p:cNvGrpSpPr/>
          <p:nvPr/>
        </p:nvGrpSpPr>
        <p:grpSpPr>
          <a:xfrm>
            <a:off x="3414713" y="3514725"/>
            <a:ext cx="1746250" cy="1079500"/>
            <a:chOff x="1191" y="2214"/>
            <a:chExt cx="1100" cy="680"/>
          </a:xfrm>
        </p:grpSpPr>
        <p:sp>
          <p:nvSpPr>
            <p:cNvPr id="8214" name="Freeform 56"/>
            <p:cNvSpPr/>
            <p:nvPr/>
          </p:nvSpPr>
          <p:spPr>
            <a:xfrm>
              <a:off x="1352" y="2241"/>
              <a:ext cx="939" cy="628"/>
            </a:xfrm>
            <a:custGeom>
              <a:avLst/>
              <a:gdLst/>
              <a:ahLst/>
              <a:cxnLst>
                <a:cxn ang="0">
                  <a:pos x="907" y="0"/>
                </a:cxn>
                <a:cxn ang="0">
                  <a:pos x="0" y="0"/>
                </a:cxn>
                <a:cxn ang="0">
                  <a:pos x="0" y="628"/>
                </a:cxn>
                <a:cxn ang="0">
                  <a:pos x="939" y="628"/>
                </a:cxn>
              </a:cxnLst>
              <a:rect l="l" t="t" r="r" b="b"/>
              <a:pathLst>
                <a:path w="1361" h="862">
                  <a:moveTo>
                    <a:pt x="1315" y="0"/>
                  </a:moveTo>
                  <a:lnTo>
                    <a:pt x="0" y="0"/>
                  </a:lnTo>
                  <a:lnTo>
                    <a:pt x="0" y="862"/>
                  </a:lnTo>
                  <a:lnTo>
                    <a:pt x="1361" y="862"/>
                  </a:ln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Rectangle 57"/>
            <p:cNvSpPr/>
            <p:nvPr/>
          </p:nvSpPr>
          <p:spPr>
            <a:xfrm>
              <a:off x="1968" y="2214"/>
              <a:ext cx="37" cy="680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rgbClr val="007A77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8216" name="Group 58"/>
            <p:cNvGrpSpPr/>
            <p:nvPr/>
          </p:nvGrpSpPr>
          <p:grpSpPr>
            <a:xfrm>
              <a:off x="1456" y="2363"/>
              <a:ext cx="84" cy="76"/>
              <a:chOff x="3175" y="2546"/>
              <a:chExt cx="136" cy="136"/>
            </a:xfrm>
          </p:grpSpPr>
          <p:sp>
            <p:nvSpPr>
              <p:cNvPr id="8236" name="Line 59"/>
              <p:cNvSpPr/>
              <p:nvPr/>
            </p:nvSpPr>
            <p:spPr>
              <a:xfrm flipH="1"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237" name="Line 60"/>
              <p:cNvSpPr/>
              <p:nvPr/>
            </p:nvSpPr>
            <p:spPr>
              <a:xfrm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8217" name="Group 61"/>
            <p:cNvGrpSpPr/>
            <p:nvPr/>
          </p:nvGrpSpPr>
          <p:grpSpPr>
            <a:xfrm>
              <a:off x="1803" y="2363"/>
              <a:ext cx="84" cy="76"/>
              <a:chOff x="3175" y="2546"/>
              <a:chExt cx="136" cy="136"/>
            </a:xfrm>
          </p:grpSpPr>
          <p:sp>
            <p:nvSpPr>
              <p:cNvPr id="8234" name="Line 62"/>
              <p:cNvSpPr/>
              <p:nvPr/>
            </p:nvSpPr>
            <p:spPr>
              <a:xfrm flipH="1"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235" name="Line 63"/>
              <p:cNvSpPr/>
              <p:nvPr/>
            </p:nvSpPr>
            <p:spPr>
              <a:xfrm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8218" name="Group 64"/>
            <p:cNvGrpSpPr/>
            <p:nvPr/>
          </p:nvGrpSpPr>
          <p:grpSpPr>
            <a:xfrm>
              <a:off x="2178" y="2363"/>
              <a:ext cx="85" cy="76"/>
              <a:chOff x="3175" y="2546"/>
              <a:chExt cx="136" cy="136"/>
            </a:xfrm>
          </p:grpSpPr>
          <p:sp>
            <p:nvSpPr>
              <p:cNvPr id="8232" name="Line 65"/>
              <p:cNvSpPr/>
              <p:nvPr/>
            </p:nvSpPr>
            <p:spPr>
              <a:xfrm flipH="1"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233" name="Line 66"/>
              <p:cNvSpPr/>
              <p:nvPr/>
            </p:nvSpPr>
            <p:spPr>
              <a:xfrm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8219" name="Group 67"/>
            <p:cNvGrpSpPr/>
            <p:nvPr/>
          </p:nvGrpSpPr>
          <p:grpSpPr>
            <a:xfrm>
              <a:off x="1456" y="2667"/>
              <a:ext cx="84" cy="76"/>
              <a:chOff x="3175" y="2546"/>
              <a:chExt cx="136" cy="136"/>
            </a:xfrm>
          </p:grpSpPr>
          <p:sp>
            <p:nvSpPr>
              <p:cNvPr id="8230" name="Line 68"/>
              <p:cNvSpPr/>
              <p:nvPr/>
            </p:nvSpPr>
            <p:spPr>
              <a:xfrm flipH="1"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231" name="Line 69"/>
              <p:cNvSpPr/>
              <p:nvPr/>
            </p:nvSpPr>
            <p:spPr>
              <a:xfrm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8220" name="Group 70"/>
            <p:cNvGrpSpPr/>
            <p:nvPr/>
          </p:nvGrpSpPr>
          <p:grpSpPr>
            <a:xfrm>
              <a:off x="1803" y="2667"/>
              <a:ext cx="84" cy="76"/>
              <a:chOff x="3175" y="2546"/>
              <a:chExt cx="136" cy="136"/>
            </a:xfrm>
          </p:grpSpPr>
          <p:sp>
            <p:nvSpPr>
              <p:cNvPr id="8228" name="Line 71"/>
              <p:cNvSpPr/>
              <p:nvPr/>
            </p:nvSpPr>
            <p:spPr>
              <a:xfrm flipH="1"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229" name="Line 72"/>
              <p:cNvSpPr/>
              <p:nvPr/>
            </p:nvSpPr>
            <p:spPr>
              <a:xfrm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grpSp>
          <p:nvGrpSpPr>
            <p:cNvPr id="8221" name="Group 73"/>
            <p:cNvGrpSpPr/>
            <p:nvPr/>
          </p:nvGrpSpPr>
          <p:grpSpPr>
            <a:xfrm>
              <a:off x="2178" y="2667"/>
              <a:ext cx="85" cy="76"/>
              <a:chOff x="3175" y="2546"/>
              <a:chExt cx="136" cy="136"/>
            </a:xfrm>
          </p:grpSpPr>
          <p:sp>
            <p:nvSpPr>
              <p:cNvPr id="8226" name="Line 74"/>
              <p:cNvSpPr/>
              <p:nvPr/>
            </p:nvSpPr>
            <p:spPr>
              <a:xfrm flipH="1"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227" name="Line 75"/>
              <p:cNvSpPr/>
              <p:nvPr/>
            </p:nvSpPr>
            <p:spPr>
              <a:xfrm>
                <a:off x="3175" y="2546"/>
                <a:ext cx="136" cy="13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8222" name="Rectangle 76"/>
            <p:cNvSpPr/>
            <p:nvPr/>
          </p:nvSpPr>
          <p:spPr>
            <a:xfrm rot="-5400000" flipH="1">
              <a:off x="1619" y="2097"/>
              <a:ext cx="67" cy="300"/>
            </a:xfrm>
            <a:prstGeom prst="rect">
              <a:avLst/>
            </a:pr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rgbClr val="007A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3" name="Rectangle 77"/>
            <p:cNvSpPr/>
            <p:nvPr/>
          </p:nvSpPr>
          <p:spPr>
            <a:xfrm>
              <a:off x="1248" y="2518"/>
              <a:ext cx="18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>
                <a:solidFill>
                  <a:srgbClr val="007A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24" name="Line 78"/>
            <p:cNvSpPr/>
            <p:nvPr/>
          </p:nvSpPr>
          <p:spPr>
            <a:xfrm>
              <a:off x="1191" y="2518"/>
              <a:ext cx="30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8225" name="Line 79"/>
            <p:cNvSpPr/>
            <p:nvPr/>
          </p:nvSpPr>
          <p:spPr>
            <a:xfrm>
              <a:off x="1248" y="2611"/>
              <a:ext cx="188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8200" name="Rectangle 80"/>
          <p:cNvSpPr>
            <a:spLocks noGrp="1" noRot="1"/>
          </p:cNvSpPr>
          <p:nvPr>
            <p:ph type="title"/>
          </p:nvPr>
        </p:nvSpPr>
        <p:spPr>
          <a:xfrm>
            <a:off x="4288" y="-634"/>
            <a:ext cx="7543800" cy="639763"/>
          </a:xfrm>
        </p:spPr>
        <p:txBody>
          <a:bodyPr vert="horz" wrap="square" lIns="91440" tIns="45720" rIns="91440" bIns="45720" rtlCol="0" anchor="ctr" anchorCtr="0">
            <a:normAutofit fontScale="90000"/>
          </a:bodyPr>
          <a:lstStyle/>
          <a:p>
            <a:pPr eaLnBrk="1" hangingPunct="1"/>
            <a:r>
              <a:rPr lang="zh-CN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一、单棒问题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  <p:sp>
        <p:nvSpPr>
          <p:cNvPr id="127057" name="Text Box 81"/>
          <p:cNvSpPr txBox="1">
            <a:spLocks noChangeArrowheads="1"/>
          </p:cNvSpPr>
          <p:nvPr/>
        </p:nvSpPr>
        <p:spPr bwMode="auto">
          <a:xfrm>
            <a:off x="4798696" y="838201"/>
            <a:ext cx="282130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运动</a:t>
            </a: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特点</a:t>
            </a:r>
          </a:p>
        </p:txBody>
      </p:sp>
      <p:sp>
        <p:nvSpPr>
          <p:cNvPr id="127058" name="Text Box 82"/>
          <p:cNvSpPr txBox="1">
            <a:spLocks noChangeArrowheads="1"/>
          </p:cNvSpPr>
          <p:nvPr/>
        </p:nvSpPr>
        <p:spPr bwMode="auto">
          <a:xfrm>
            <a:off x="7761605" y="838201"/>
            <a:ext cx="237363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最终</a:t>
            </a: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特征</a:t>
            </a:r>
          </a:p>
        </p:txBody>
      </p:sp>
      <p:sp>
        <p:nvSpPr>
          <p:cNvPr id="127059" name="Text Box 83"/>
          <p:cNvSpPr txBox="1">
            <a:spLocks noChangeArrowheads="1"/>
          </p:cNvSpPr>
          <p:nvPr/>
        </p:nvSpPr>
        <p:spPr bwMode="auto">
          <a:xfrm>
            <a:off x="5638800" y="1997075"/>
            <a:ext cx="20780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逐渐减小的减速运动</a:t>
            </a:r>
          </a:p>
        </p:txBody>
      </p:sp>
      <p:sp>
        <p:nvSpPr>
          <p:cNvPr id="127060" name="Text Box 84"/>
          <p:cNvSpPr txBox="1">
            <a:spLocks noChangeArrowheads="1"/>
          </p:cNvSpPr>
          <p:nvPr/>
        </p:nvSpPr>
        <p:spPr bwMode="auto">
          <a:xfrm>
            <a:off x="7924800" y="1995489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止</a:t>
            </a:r>
          </a:p>
        </p:txBody>
      </p:sp>
      <p:sp>
        <p:nvSpPr>
          <p:cNvPr id="127061" name="Text Box 85"/>
          <p:cNvSpPr txBox="1">
            <a:spLocks noChangeArrowheads="1"/>
          </p:cNvSpPr>
          <p:nvPr/>
        </p:nvSpPr>
        <p:spPr bwMode="auto">
          <a:xfrm>
            <a:off x="5638800" y="3505200"/>
            <a:ext cx="20780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逐渐减小的加速运动</a:t>
            </a:r>
          </a:p>
        </p:txBody>
      </p:sp>
      <p:sp>
        <p:nvSpPr>
          <p:cNvPr id="127062" name="Text Box 86"/>
          <p:cNvSpPr txBox="1">
            <a:spLocks noChangeArrowheads="1"/>
          </p:cNvSpPr>
          <p:nvPr/>
        </p:nvSpPr>
        <p:spPr bwMode="auto">
          <a:xfrm>
            <a:off x="7924800" y="3490914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匀速</a:t>
            </a:r>
          </a:p>
        </p:txBody>
      </p:sp>
      <p:sp>
        <p:nvSpPr>
          <p:cNvPr id="127063" name="Text Box 87"/>
          <p:cNvSpPr txBox="1">
            <a:spLocks noChangeArrowheads="1"/>
          </p:cNvSpPr>
          <p:nvPr/>
        </p:nvSpPr>
        <p:spPr bwMode="auto">
          <a:xfrm>
            <a:off x="5638800" y="5218113"/>
            <a:ext cx="20780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逐渐减小的加速运动</a:t>
            </a:r>
          </a:p>
        </p:txBody>
      </p:sp>
      <p:sp>
        <p:nvSpPr>
          <p:cNvPr id="127064" name="Text Box 88"/>
          <p:cNvSpPr txBox="1">
            <a:spLocks noChangeArrowheads="1"/>
          </p:cNvSpPr>
          <p:nvPr/>
        </p:nvSpPr>
        <p:spPr bwMode="auto">
          <a:xfrm>
            <a:off x="7924800" y="5167314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匀速</a:t>
            </a:r>
          </a:p>
        </p:txBody>
      </p:sp>
      <p:sp>
        <p:nvSpPr>
          <p:cNvPr id="127065" name="Text Box 89"/>
          <p:cNvSpPr txBox="1">
            <a:spLocks noChangeArrowheads="1"/>
          </p:cNvSpPr>
          <p:nvPr/>
        </p:nvSpPr>
        <p:spPr bwMode="auto">
          <a:xfrm>
            <a:off x="1919606" y="764541"/>
            <a:ext cx="2879725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基本模型</a:t>
            </a:r>
            <a:endParaRPr lang="zh-CN" altLang="en-US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7066" name="Text Box 90"/>
          <p:cNvSpPr txBox="1">
            <a:spLocks noChangeArrowheads="1"/>
          </p:cNvSpPr>
          <p:nvPr/>
        </p:nvSpPr>
        <p:spPr bwMode="auto">
          <a:xfrm>
            <a:off x="7924800" y="40386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0  (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或恒定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27067" name="Text Box 91"/>
          <p:cNvSpPr txBox="1">
            <a:spLocks noChangeArrowheads="1"/>
          </p:cNvSpPr>
          <p:nvPr/>
        </p:nvSpPr>
        <p:spPr bwMode="auto">
          <a:xfrm>
            <a:off x="7924800" y="5653089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恒定</a:t>
            </a:r>
          </a:p>
        </p:txBody>
      </p:sp>
      <p:sp>
        <p:nvSpPr>
          <p:cNvPr id="127068" name="Text Box 92"/>
          <p:cNvSpPr txBox="1">
            <a:spLocks noChangeArrowheads="1"/>
          </p:cNvSpPr>
          <p:nvPr/>
        </p:nvSpPr>
        <p:spPr bwMode="auto">
          <a:xfrm>
            <a:off x="7924800" y="25146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</a:p>
        </p:txBody>
      </p:sp>
      <p:sp>
        <p:nvSpPr>
          <p:cNvPr id="8213" name="Text Box 93"/>
          <p:cNvSpPr txBox="1"/>
          <p:nvPr/>
        </p:nvSpPr>
        <p:spPr>
          <a:xfrm>
            <a:off x="7464426" y="6278564"/>
            <a:ext cx="2276585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 b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画等效电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/>
      <p:bldP spid="126979" grpId="0"/>
      <p:bldP spid="126980" grpId="0"/>
      <p:bldP spid="127057" grpId="0" animBg="1"/>
      <p:bldP spid="127058" grpId="0" animBg="1"/>
      <p:bldP spid="127059" grpId="0"/>
      <p:bldP spid="127060" grpId="0"/>
      <p:bldP spid="127061" grpId="0"/>
      <p:bldP spid="127062" grpId="0"/>
      <p:bldP spid="127063" grpId="0"/>
      <p:bldP spid="127064" grpId="0"/>
      <p:bldP spid="127065" grpId="0" animBg="1"/>
      <p:bldP spid="127066" grpId="0"/>
      <p:bldP spid="127067" grpId="0"/>
      <p:bldP spid="1270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310438" y="304801"/>
          <a:ext cx="3281362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32915" imgH="1172845" progId="Word.Picture.8">
                  <p:embed/>
                </p:oleObj>
              </mc:Choice>
              <mc:Fallback>
                <p:oleObj r:id="rId2" imgW="1732915" imgH="1172845" progId="Word.Picture.8">
                  <p:embed/>
                  <p:pic>
                    <p:nvPicPr>
                      <p:cNvPr id="13314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10438" y="304801"/>
                        <a:ext cx="3281362" cy="221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905000" y="914401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6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．三个规律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2057400" y="1462089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能量关系：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4727576" y="4259264"/>
          <a:ext cx="25876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67765" imgH="444500" progId="Equation.DSMT4">
                  <p:embed/>
                </p:oleObj>
              </mc:Choice>
              <mc:Fallback>
                <p:oleObj r:id="rId4" imgW="1167765" imgH="444500" progId="Equation.DSMT4">
                  <p:embed/>
                  <p:pic>
                    <p:nvPicPr>
                      <p:cNvPr id="70661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576" y="4259264"/>
                        <a:ext cx="2587625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537076" y="1143000"/>
          <a:ext cx="19399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5665" imgH="393700" progId="Equation.DSMT4">
                  <p:embed/>
                </p:oleObj>
              </mc:Choice>
              <mc:Fallback>
                <p:oleObj r:id="rId6" imgW="875665" imgH="393700" progId="Equation.DSMT4">
                  <p:embed/>
                  <p:pic>
                    <p:nvPicPr>
                      <p:cNvPr id="70662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7076" y="1143000"/>
                        <a:ext cx="193992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2057400" y="2735264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电量关系：</a:t>
            </a: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4451350" y="2735263"/>
          <a:ext cx="25590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55700" imgH="254000" progId="Equation.DSMT4">
                  <p:embed/>
                </p:oleObj>
              </mc:Choice>
              <mc:Fallback>
                <p:oleObj r:id="rId8" imgW="1155700" imgH="254000" progId="Equation.DSMT4">
                  <p:embed/>
                  <p:pic>
                    <p:nvPicPr>
                      <p:cNvPr id="70664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1350" y="2735263"/>
                        <a:ext cx="2559050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4583114" y="3265488"/>
          <a:ext cx="12080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46100" imgH="393700" progId="Equation.DSMT4">
                  <p:embed/>
                </p:oleObj>
              </mc:Choice>
              <mc:Fallback>
                <p:oleObj r:id="rId10" imgW="546100" imgH="393700" progId="Equation.DSMT4">
                  <p:embed/>
                  <p:pic>
                    <p:nvPicPr>
                      <p:cNvPr id="70665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3114" y="3265488"/>
                        <a:ext cx="1208087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7023100" y="3265488"/>
          <a:ext cx="28067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69365" imgH="393700" progId="Equation.DSMT4">
                  <p:embed/>
                </p:oleObj>
              </mc:Choice>
              <mc:Fallback>
                <p:oleObj r:id="rId12" imgW="1269365" imgH="393700" progId="Equation.DSMT4">
                  <p:embed/>
                  <p:pic>
                    <p:nvPicPr>
                      <p:cNvPr id="70666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23100" y="3265488"/>
                        <a:ext cx="28067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2057400" y="4502151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瞬时加速度：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1905000" y="5105401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7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．变化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2057400" y="563880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有摩擦</a:t>
            </a: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2057400" y="6110289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磁场方向不沿竖直方向</a:t>
            </a:r>
          </a:p>
        </p:txBody>
      </p:sp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4724400" y="1947863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61365" imgH="381000" progId="Equation.DSMT4">
                  <p:embed/>
                </p:oleObj>
              </mc:Choice>
              <mc:Fallback>
                <p:oleObj r:id="rId14" imgW="761365" imgH="381000" progId="Equation.DSMT4">
                  <p:embed/>
                  <p:pic>
                    <p:nvPicPr>
                      <p:cNvPr id="70671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4400" y="1947863"/>
                        <a:ext cx="16002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16"/>
          <p:cNvSpPr>
            <a:spLocks noGrp="1"/>
          </p:cNvSpPr>
          <p:nvPr>
            <p:ph type="title"/>
          </p:nvPr>
        </p:nvSpPr>
        <p:spPr>
          <a:xfrm>
            <a:off x="3760789" y="125413"/>
            <a:ext cx="3919537" cy="639762"/>
          </a:xfrm>
        </p:spPr>
        <p:txBody>
          <a:bodyPr vert="horz" wrap="square" lIns="91440" tIns="45720" rIns="91440" bIns="45720" rtlCol="0" anchor="b" anchorCtr="0">
            <a:normAutofit fontScale="90000"/>
          </a:bodyPr>
          <a:lstStyle/>
          <a:p>
            <a:pPr eaLnBrk="1" hangingPunct="1"/>
            <a:r>
              <a:rPr lang="zh-CN" altLang="en-US" sz="4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n-cs"/>
              </a:rPr>
              <a:t>阻尼式单棒</a:t>
            </a:r>
          </a:p>
        </p:txBody>
      </p:sp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0" y="0"/>
            <a:ext cx="36576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单棒问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  <p:bldP spid="70660" grpId="0"/>
      <p:bldP spid="70663" grpId="0"/>
      <p:bldP spid="70667" grpId="0"/>
      <p:bldP spid="70668" grpId="0"/>
      <p:bldP spid="70669" grpId="0"/>
      <p:bldP spid="706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232461A4-4E32-45BD-B46B-00BFF9D882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6500" y="-962495"/>
            <a:ext cx="9017000" cy="80986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960569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436AFEA-DF11-EA22-E5B8-A22DB5856D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b="0" i="0" u="none" strike="noStrike" kern="100" baseline="0" dirty="0">
                <a:latin typeface="SimSun" panose="02010600030101010101" pitchFamily="2" charset="-122"/>
              </a:rPr>
              <a:t>如图所示，</a:t>
            </a:r>
            <a:r>
              <a:rPr lang="en-US" altLang="zh-CN" sz="2800" b="0" i="0" u="none" strike="noStrike" kern="100" baseline="0" dirty="0">
                <a:latin typeface="Calibri" panose="020F0502020204030204" pitchFamily="34" charset="0"/>
              </a:rPr>
              <a:t>U</a:t>
            </a:r>
            <a:r>
              <a:rPr lang="zh-CN" altLang="en-US" sz="2800" b="0" i="0" u="none" strike="noStrike" kern="100" baseline="0" dirty="0">
                <a:latin typeface="SimSun" panose="02010600030101010101" pitchFamily="2" charset="-122"/>
              </a:rPr>
              <a:t>形金属框架竖直放置在绝缘地面上，框架的上端接有一电容器</a:t>
            </a:r>
            <a:r>
              <a:rPr lang="en-US" altLang="zh-CN" sz="2800" b="0" i="1" u="none" strike="noStrike" kern="100" baseline="0" dirty="0">
                <a:latin typeface="Times New Roman" panose="02020603050405020304" pitchFamily="18" charset="0"/>
              </a:rPr>
              <a:t>C</a:t>
            </a:r>
            <a:r>
              <a:rPr lang="zh-CN" altLang="en-US" sz="2800" b="0" i="0" u="none" strike="noStrike" kern="100" baseline="0" dirty="0">
                <a:latin typeface="SimSun" panose="02010600030101010101" pitchFamily="2" charset="-122"/>
              </a:rPr>
              <a:t>，金属框架处于水平方向的匀强磁场中。将一电阻为</a:t>
            </a:r>
            <a:r>
              <a:rPr lang="en-US" altLang="zh-CN" sz="2800" b="0" i="1" u="none" strike="noStrike" kern="100" baseline="0" dirty="0">
                <a:latin typeface="Times New Roman" panose="02020603050405020304" pitchFamily="18" charset="0"/>
              </a:rPr>
              <a:t>R</a:t>
            </a:r>
            <a:r>
              <a:rPr lang="zh-CN" altLang="en-US" sz="2800" b="0" i="0" u="none" strike="noStrike" kern="100" baseline="0" dirty="0">
                <a:latin typeface="SimSun" panose="02010600030101010101" pitchFamily="2" charset="-122"/>
              </a:rPr>
              <a:t>的金属棒</a:t>
            </a:r>
            <a:r>
              <a:rPr lang="en-US" altLang="zh-CN" sz="2800" b="0" i="1" u="none" strike="noStrike" kern="100" baseline="0" dirty="0">
                <a:latin typeface="Times New Roman" panose="02020603050405020304" pitchFamily="18" charset="0"/>
              </a:rPr>
              <a:t>MN</a:t>
            </a:r>
            <a:r>
              <a:rPr lang="zh-CN" altLang="en-US" sz="2800" b="0" i="0" u="none" strike="noStrike" kern="100" baseline="0" dirty="0">
                <a:latin typeface="SimSun" panose="02010600030101010101" pitchFamily="2" charset="-122"/>
              </a:rPr>
              <a:t>从一定高度处由静止释放，下落过程中金属棒方向始终平行于地面，且与金属框架接触良好。忽略金属棒与金属框架之间的摩擦，在金属棒由静止开始下落的过程中，以下说法正确的是（　　）</a:t>
            </a:r>
            <a:endParaRPr lang="zh-CN" altLang="en-US" sz="2800" b="0" i="0" u="none" strike="noStrike" kern="100" baseline="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800" b="0" i="0" u="none" strike="noStrike" kern="100" baseline="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0" i="0" u="none" strike="noStrike" kern="100" baseline="0" dirty="0">
                <a:latin typeface="Calibri" panose="020F0502020204030204" pitchFamily="34" charset="0"/>
              </a:rPr>
              <a:t>A</a:t>
            </a:r>
            <a:r>
              <a:rPr lang="zh-CN" altLang="en-US" sz="2800" b="0" i="0" u="none" strike="noStrike" kern="100" baseline="0" dirty="0">
                <a:latin typeface="SimSun" panose="02010600030101010101" pitchFamily="2" charset="-122"/>
              </a:rPr>
              <a:t>．电容器左侧极板将带上正电荷</a:t>
            </a:r>
            <a:endParaRPr lang="zh-CN" altLang="en-US" sz="2800" b="0" i="0" u="none" strike="noStrike" kern="100" baseline="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0" i="0" u="none" strike="noStrike" kern="100" baseline="0" dirty="0">
                <a:latin typeface="Calibri" panose="020F0502020204030204" pitchFamily="34" charset="0"/>
              </a:rPr>
              <a:t>B</a:t>
            </a:r>
            <a:r>
              <a:rPr lang="zh-CN" altLang="en-US" sz="2800" b="0" i="0" u="none" strike="noStrike" kern="100" baseline="0" dirty="0">
                <a:latin typeface="SimSun" panose="02010600030101010101" pitchFamily="2" charset="-122"/>
              </a:rPr>
              <a:t>．金属棒下落过程中可能匀速运动</a:t>
            </a:r>
            <a:endParaRPr lang="zh-CN" altLang="en-US" sz="2800" b="0" i="0" u="none" strike="noStrike" kern="100" baseline="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0" i="0" u="none" strike="noStrike" kern="100" baseline="0" dirty="0">
                <a:latin typeface="Calibri" panose="020F0502020204030204" pitchFamily="34" charset="0"/>
              </a:rPr>
              <a:t>C</a:t>
            </a:r>
            <a:r>
              <a:rPr lang="zh-CN" altLang="en-US" sz="2800" b="0" i="0" u="none" strike="noStrike" kern="100" baseline="0" dirty="0">
                <a:latin typeface="SimSun" panose="02010600030101010101" pitchFamily="2" charset="-122"/>
              </a:rPr>
              <a:t>．金属棒克服安培力所做的功等于金属棒生的热</a:t>
            </a:r>
            <a:endParaRPr lang="zh-CN" altLang="en-US" sz="2800" b="0" i="0" u="none" strike="noStrike" kern="100" baseline="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0" i="0" u="none" strike="noStrike" kern="100" baseline="0" dirty="0">
                <a:latin typeface="Calibri" panose="020F0502020204030204" pitchFamily="34" charset="0"/>
              </a:rPr>
              <a:t>D</a:t>
            </a:r>
            <a:r>
              <a:rPr lang="zh-CN" altLang="en-US" sz="2800" b="0" i="0" u="none" strike="noStrike" kern="100" baseline="0" dirty="0">
                <a:latin typeface="SimSun" panose="02010600030101010101" pitchFamily="2" charset="-122"/>
              </a:rPr>
              <a:t>．金属棒克服安培力所做的功等于金属棒机械能的损失</a:t>
            </a:r>
            <a:endParaRPr lang="zh-CN" altLang="en-US" sz="2800" b="0" i="0" u="none" strike="noStrike" kern="100" baseline="0" dirty="0">
              <a:latin typeface="Times New Roman" panose="02020603050405020304" pitchFamily="18" charset="0"/>
            </a:endParaRPr>
          </a:p>
        </p:txBody>
      </p:sp>
      <p:pic>
        <p:nvPicPr>
          <p:cNvPr id="3" name="图片 100004">
            <a:extLst>
              <a:ext uri="{FF2B5EF4-FFF2-40B4-BE49-F238E27FC236}">
                <a16:creationId xmlns:a16="http://schemas.microsoft.com/office/drawing/2014/main" id="{280104A6-D71D-0429-E4F9-76D029523F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4817" y="2628900"/>
            <a:ext cx="2448983" cy="226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1732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47FACAF0-DE13-FD3D-ACB4-F67913FA56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-1357488"/>
            <a:ext cx="11468099" cy="90045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88919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9BE5242-594E-B085-2D48-A3A54FBDA8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939404" y="-1346199"/>
            <a:ext cx="12306301" cy="820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422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8CA5C95F-6287-D762-DEFD-91604D6847A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14805" y="68263"/>
            <a:ext cx="8562389" cy="67214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34094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46B80D67-D68F-0C99-E78C-4906A30BF2A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580053" y="-1244601"/>
            <a:ext cx="11971953" cy="8690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5959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 2013 - 202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617036E6-3D1B-B54A-9A89-E212B2154C5B}" vid="{B2E9E8C0-B8EB-AF4A-8927-746B07679CC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主题 2013 - 2022</Template>
  <TotalTime>107</TotalTime>
  <Words>271</Words>
  <Application>Microsoft Macintosh PowerPoint</Application>
  <PresentationFormat>Widescreen</PresentationFormat>
  <Paragraphs>35</Paragraphs>
  <Slides>19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黑体</vt:lpstr>
      <vt:lpstr>SimSun</vt:lpstr>
      <vt:lpstr>华文新魏</vt:lpstr>
      <vt:lpstr>Arial</vt:lpstr>
      <vt:lpstr>Calibri</vt:lpstr>
      <vt:lpstr>Times New Roman</vt:lpstr>
      <vt:lpstr>Office 主题 2013 - 2022</vt:lpstr>
      <vt:lpstr>Word.Picture.8</vt:lpstr>
      <vt:lpstr>Equation.DSMT4</vt:lpstr>
      <vt:lpstr>电磁感应现象中有关线框、单棒、双棒的功能和动量关系</vt:lpstr>
      <vt:lpstr>一、单棒问题</vt:lpstr>
      <vt:lpstr>阻尼式单棒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ngyu Shu</dc:creator>
  <cp:lastModifiedBy>Xingyu Shu</cp:lastModifiedBy>
  <cp:revision>1</cp:revision>
  <dcterms:created xsi:type="dcterms:W3CDTF">2024-12-03T00:36:26Z</dcterms:created>
  <dcterms:modified xsi:type="dcterms:W3CDTF">2024-12-06T02:44:15Z</dcterms:modified>
</cp:coreProperties>
</file>